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0C6F" w:rsidRDefault="00870C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gebra 2 </w:t>
      </w:r>
      <w:proofErr w:type="gramStart"/>
      <w:r>
        <w:rPr>
          <w:rFonts w:ascii="Times New Roman" w:hAnsi="Times New Roman" w:cs="Times New Roman"/>
          <w:sz w:val="24"/>
          <w:szCs w:val="24"/>
        </w:rPr>
        <w:t>C  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57901">
        <w:rPr>
          <w:rFonts w:ascii="Times New Roman" w:hAnsi="Times New Roman" w:cs="Times New Roman"/>
          <w:sz w:val="24"/>
          <w:szCs w:val="24"/>
        </w:rPr>
        <w:t xml:space="preserve">Ch5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57901">
        <w:rPr>
          <w:rFonts w:ascii="Times New Roman" w:hAnsi="Times New Roman" w:cs="Times New Roman"/>
          <w:sz w:val="24"/>
          <w:szCs w:val="24"/>
        </w:rPr>
        <w:t>Review</w:t>
      </w:r>
      <w:r>
        <w:rPr>
          <w:rFonts w:ascii="Times New Roman" w:hAnsi="Times New Roman" w:cs="Times New Roman"/>
          <w:sz w:val="24"/>
          <w:szCs w:val="24"/>
        </w:rPr>
        <w:t xml:space="preserve">   (no graph</w:t>
      </w:r>
      <w:r w:rsidR="00464467">
        <w:rPr>
          <w:rFonts w:ascii="Times New Roman" w:hAnsi="Times New Roman" w:cs="Times New Roman"/>
          <w:sz w:val="24"/>
          <w:szCs w:val="24"/>
        </w:rPr>
        <w:t>ing</w:t>
      </w:r>
      <w:r>
        <w:rPr>
          <w:rFonts w:ascii="Times New Roman" w:hAnsi="Times New Roman" w:cs="Times New Roman"/>
          <w:sz w:val="24"/>
          <w:szCs w:val="24"/>
        </w:rPr>
        <w:t>)    Name________________________ Block_____ Date________</w:t>
      </w:r>
    </w:p>
    <w:p w:rsidR="00870C6F" w:rsidRDefault="00E1452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BB4E76" wp14:editId="7BBDC0F5">
                <wp:simplePos x="0" y="0"/>
                <wp:positionH relativeFrom="column">
                  <wp:posOffset>5327073</wp:posOffset>
                </wp:positionH>
                <wp:positionV relativeFrom="paragraph">
                  <wp:posOffset>121978</wp:posOffset>
                </wp:positionV>
                <wp:extent cx="1669415" cy="8437418"/>
                <wp:effectExtent l="0" t="0" r="26035" b="2095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9415" cy="84374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16DEA" w:rsidRDefault="00F16DEA"/>
                          <w:p w:rsidR="00F16DEA" w:rsidRDefault="00F16DEA">
                            <w:r>
                              <w:t>1) ___________________</w:t>
                            </w:r>
                          </w:p>
                          <w:p w:rsidR="00F16DEA" w:rsidRDefault="00F16DEA">
                            <w:r>
                              <w:t>2) ___________________</w:t>
                            </w:r>
                          </w:p>
                          <w:p w:rsidR="00F16DEA" w:rsidRDefault="00F16DEA" w:rsidP="00F16DEA">
                            <w:r>
                              <w:t>3) ___________________</w:t>
                            </w:r>
                          </w:p>
                          <w:p w:rsidR="00F16DEA" w:rsidRDefault="00F16DEA" w:rsidP="00F16DEA">
                            <w:r>
                              <w:t>4) ___________________</w:t>
                            </w:r>
                          </w:p>
                          <w:p w:rsidR="00F16DEA" w:rsidRDefault="00F16DEA" w:rsidP="00F16DEA">
                            <w:r>
                              <w:t>5) ___________________</w:t>
                            </w:r>
                          </w:p>
                          <w:p w:rsidR="00F16DEA" w:rsidRDefault="00F16DEA" w:rsidP="00F16DEA">
                            <w:r>
                              <w:t>6) ___________________</w:t>
                            </w:r>
                          </w:p>
                          <w:p w:rsidR="00E14523" w:rsidRDefault="00E14523" w:rsidP="00F16DEA"/>
                          <w:p w:rsidR="00E14523" w:rsidRDefault="00E14523" w:rsidP="00F16DEA"/>
                          <w:p w:rsidR="00F16DEA" w:rsidRDefault="00F16DEA" w:rsidP="00F16DEA">
                            <w:r>
                              <w:t xml:space="preserve">7) </w:t>
                            </w:r>
                            <w:r w:rsidR="003E309E">
                              <w:t xml:space="preserve">    {</w:t>
                            </w:r>
                            <w:r>
                              <w:t>_______</w:t>
                            </w:r>
                            <w:proofErr w:type="gramStart"/>
                            <w:r w:rsidR="003E309E">
                              <w:t>,</w:t>
                            </w:r>
                            <w:r>
                              <w:t>_</w:t>
                            </w:r>
                            <w:proofErr w:type="gramEnd"/>
                            <w:r>
                              <w:t>______</w:t>
                            </w:r>
                            <w:r w:rsidR="003E309E">
                              <w:t>}</w:t>
                            </w:r>
                          </w:p>
                          <w:p w:rsidR="00F16DEA" w:rsidRDefault="00F16DEA" w:rsidP="00F16DEA">
                            <w:r>
                              <w:t>8)</w:t>
                            </w:r>
                            <w:r w:rsidR="003E309E">
                              <w:t xml:space="preserve">    {_______</w:t>
                            </w:r>
                            <w:proofErr w:type="gramStart"/>
                            <w:r w:rsidR="003E309E">
                              <w:t>,</w:t>
                            </w:r>
                            <w:r w:rsidR="003E309E">
                              <w:t>_</w:t>
                            </w:r>
                            <w:proofErr w:type="gramEnd"/>
                            <w:r w:rsidR="003E309E">
                              <w:t>______}</w:t>
                            </w:r>
                          </w:p>
                          <w:p w:rsidR="00F16DEA" w:rsidRDefault="00F16DEA" w:rsidP="00F16DEA">
                            <w:r>
                              <w:t>9)</w:t>
                            </w:r>
                            <w:r w:rsidR="003E309E">
                              <w:t xml:space="preserve">    {_______</w:t>
                            </w:r>
                            <w:proofErr w:type="gramStart"/>
                            <w:r w:rsidR="003E309E">
                              <w:t>,</w:t>
                            </w:r>
                            <w:r w:rsidR="003E309E">
                              <w:t>_</w:t>
                            </w:r>
                            <w:proofErr w:type="gramEnd"/>
                            <w:r w:rsidR="003E309E">
                              <w:t>______}</w:t>
                            </w:r>
                          </w:p>
                          <w:p w:rsidR="00E14523" w:rsidRDefault="00E14523" w:rsidP="00F16DEA"/>
                          <w:p w:rsidR="00F16DEA" w:rsidRDefault="00F16DEA" w:rsidP="00F16DEA">
                            <w:r>
                              <w:t>10) __________________</w:t>
                            </w:r>
                          </w:p>
                          <w:p w:rsidR="00F16DEA" w:rsidRDefault="00F16DEA" w:rsidP="00F16DEA">
                            <w:r>
                              <w:t>11) __________________</w:t>
                            </w:r>
                          </w:p>
                          <w:p w:rsidR="00F16DEA" w:rsidRDefault="00F16DEA" w:rsidP="00F16DEA">
                            <w:r>
                              <w:t>12) __________________</w:t>
                            </w:r>
                          </w:p>
                          <w:p w:rsidR="00E14523" w:rsidRDefault="00E14523" w:rsidP="00F16DEA"/>
                          <w:p w:rsidR="00F16DEA" w:rsidRDefault="00F16DEA" w:rsidP="00F16DEA">
                            <w:r>
                              <w:t>13) __________________</w:t>
                            </w:r>
                          </w:p>
                          <w:p w:rsidR="00F16DEA" w:rsidRDefault="00F16DEA" w:rsidP="00F16DEA">
                            <w:r>
                              <w:t>14) __________________</w:t>
                            </w:r>
                          </w:p>
                          <w:p w:rsidR="00F16DEA" w:rsidRDefault="00F16DEA" w:rsidP="00F16DEA">
                            <w:r>
                              <w:t>15) __________________</w:t>
                            </w:r>
                          </w:p>
                          <w:p w:rsidR="00881568" w:rsidRDefault="00881568" w:rsidP="00881568">
                            <w:r>
                              <w:t>16) __________________</w:t>
                            </w:r>
                          </w:p>
                          <w:p w:rsidR="00881568" w:rsidRDefault="00881568" w:rsidP="00881568">
                            <w:r>
                              <w:t>17) __________________</w:t>
                            </w:r>
                          </w:p>
                          <w:p w:rsidR="00881568" w:rsidRDefault="00881568" w:rsidP="00881568"/>
                          <w:p w:rsidR="00881568" w:rsidRDefault="00881568" w:rsidP="00881568">
                            <w:r>
                              <w:t>18)</w:t>
                            </w:r>
                            <w:r w:rsidR="003E309E">
                              <w:t xml:space="preserve">    {_______</w:t>
                            </w:r>
                            <w:proofErr w:type="gramStart"/>
                            <w:r w:rsidR="003E309E">
                              <w:t>,</w:t>
                            </w:r>
                            <w:r w:rsidR="003E309E">
                              <w:t>_</w:t>
                            </w:r>
                            <w:proofErr w:type="gramEnd"/>
                            <w:r w:rsidR="003E309E">
                              <w:t>______}</w:t>
                            </w:r>
                          </w:p>
                          <w:p w:rsidR="00881568" w:rsidRDefault="00881568" w:rsidP="00881568">
                            <w:r>
                              <w:t>19)</w:t>
                            </w:r>
                            <w:r w:rsidR="003E309E">
                              <w:t xml:space="preserve">    {_______</w:t>
                            </w:r>
                            <w:proofErr w:type="gramStart"/>
                            <w:r w:rsidR="003E309E">
                              <w:t>,</w:t>
                            </w:r>
                            <w:r w:rsidR="003E309E">
                              <w:t>_</w:t>
                            </w:r>
                            <w:proofErr w:type="gramEnd"/>
                            <w:r w:rsidR="003E309E">
                              <w:t>______}</w:t>
                            </w:r>
                          </w:p>
                          <w:p w:rsidR="00881568" w:rsidRDefault="00881568" w:rsidP="00881568">
                            <w:r>
                              <w:t>20)</w:t>
                            </w:r>
                            <w:r w:rsidR="003E309E">
                              <w:t xml:space="preserve">    {_______</w:t>
                            </w:r>
                            <w:proofErr w:type="gramStart"/>
                            <w:r w:rsidR="003E309E">
                              <w:t>,</w:t>
                            </w:r>
                            <w:r w:rsidR="003E309E">
                              <w:t>_</w:t>
                            </w:r>
                            <w:proofErr w:type="gramEnd"/>
                            <w:r w:rsidR="003E309E">
                              <w:t>______}</w:t>
                            </w:r>
                          </w:p>
                          <w:p w:rsidR="00881568" w:rsidRDefault="00881568" w:rsidP="00F16DE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BB4E7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19.45pt;margin-top:9.6pt;width:131.45pt;height:664.3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" fillcolor="white [3201]" strokeweight=".5pt">
                <v:textbox>
                  <w:txbxContent>
                    <w:p w:rsidR="00F16DEA" w:rsidRDefault="00F16DEA"/>
                    <w:p w:rsidR="00F16DEA" w:rsidRDefault="00F16DEA">
                      <w:r>
                        <w:t>1) ___________________</w:t>
                      </w:r>
                    </w:p>
                    <w:p w:rsidR="00F16DEA" w:rsidRDefault="00F16DEA">
                      <w:r>
                        <w:t>2) ___________________</w:t>
                      </w:r>
                    </w:p>
                    <w:p w:rsidR="00F16DEA" w:rsidRDefault="00F16DEA" w:rsidP="00F16DEA">
                      <w:r>
                        <w:t>3) ___________________</w:t>
                      </w:r>
                    </w:p>
                    <w:p w:rsidR="00F16DEA" w:rsidRDefault="00F16DEA" w:rsidP="00F16DEA">
                      <w:r>
                        <w:t>4) ___________________</w:t>
                      </w:r>
                    </w:p>
                    <w:p w:rsidR="00F16DEA" w:rsidRDefault="00F16DEA" w:rsidP="00F16DEA">
                      <w:r>
                        <w:t>5) ___________________</w:t>
                      </w:r>
                    </w:p>
                    <w:p w:rsidR="00F16DEA" w:rsidRDefault="00F16DEA" w:rsidP="00F16DEA">
                      <w:r>
                        <w:t>6) ___________________</w:t>
                      </w:r>
                    </w:p>
                    <w:p w:rsidR="00E14523" w:rsidRDefault="00E14523" w:rsidP="00F16DEA"/>
                    <w:p w:rsidR="00E14523" w:rsidRDefault="00E14523" w:rsidP="00F16DEA"/>
                    <w:p w:rsidR="00F16DEA" w:rsidRDefault="00F16DEA" w:rsidP="00F16DEA">
                      <w:r>
                        <w:t xml:space="preserve">7) </w:t>
                      </w:r>
                      <w:r w:rsidR="003E309E">
                        <w:t xml:space="preserve">    {</w:t>
                      </w:r>
                      <w:r>
                        <w:t>_______</w:t>
                      </w:r>
                      <w:proofErr w:type="gramStart"/>
                      <w:r w:rsidR="003E309E">
                        <w:t>,</w:t>
                      </w:r>
                      <w:r>
                        <w:t>_</w:t>
                      </w:r>
                      <w:proofErr w:type="gramEnd"/>
                      <w:r>
                        <w:t>______</w:t>
                      </w:r>
                      <w:r w:rsidR="003E309E">
                        <w:t>}</w:t>
                      </w:r>
                    </w:p>
                    <w:p w:rsidR="00F16DEA" w:rsidRDefault="00F16DEA" w:rsidP="00F16DEA">
                      <w:r>
                        <w:t>8)</w:t>
                      </w:r>
                      <w:r w:rsidR="003E309E">
                        <w:t xml:space="preserve">    {_______</w:t>
                      </w:r>
                      <w:proofErr w:type="gramStart"/>
                      <w:r w:rsidR="003E309E">
                        <w:t>,</w:t>
                      </w:r>
                      <w:r w:rsidR="003E309E">
                        <w:t>_</w:t>
                      </w:r>
                      <w:proofErr w:type="gramEnd"/>
                      <w:r w:rsidR="003E309E">
                        <w:t>______}</w:t>
                      </w:r>
                    </w:p>
                    <w:p w:rsidR="00F16DEA" w:rsidRDefault="00F16DEA" w:rsidP="00F16DEA">
                      <w:r>
                        <w:t>9)</w:t>
                      </w:r>
                      <w:r w:rsidR="003E309E">
                        <w:t xml:space="preserve">    {_______</w:t>
                      </w:r>
                      <w:proofErr w:type="gramStart"/>
                      <w:r w:rsidR="003E309E">
                        <w:t>,</w:t>
                      </w:r>
                      <w:r w:rsidR="003E309E">
                        <w:t>_</w:t>
                      </w:r>
                      <w:proofErr w:type="gramEnd"/>
                      <w:r w:rsidR="003E309E">
                        <w:t>______}</w:t>
                      </w:r>
                    </w:p>
                    <w:p w:rsidR="00E14523" w:rsidRDefault="00E14523" w:rsidP="00F16DEA"/>
                    <w:p w:rsidR="00F16DEA" w:rsidRDefault="00F16DEA" w:rsidP="00F16DEA">
                      <w:r>
                        <w:t>10) __________________</w:t>
                      </w:r>
                    </w:p>
                    <w:p w:rsidR="00F16DEA" w:rsidRDefault="00F16DEA" w:rsidP="00F16DEA">
                      <w:r>
                        <w:t>11) __________________</w:t>
                      </w:r>
                    </w:p>
                    <w:p w:rsidR="00F16DEA" w:rsidRDefault="00F16DEA" w:rsidP="00F16DEA">
                      <w:r>
                        <w:t>12) __________________</w:t>
                      </w:r>
                    </w:p>
                    <w:p w:rsidR="00E14523" w:rsidRDefault="00E14523" w:rsidP="00F16DEA"/>
                    <w:p w:rsidR="00F16DEA" w:rsidRDefault="00F16DEA" w:rsidP="00F16DEA">
                      <w:r>
                        <w:t>13) __________________</w:t>
                      </w:r>
                    </w:p>
                    <w:p w:rsidR="00F16DEA" w:rsidRDefault="00F16DEA" w:rsidP="00F16DEA">
                      <w:r>
                        <w:t>14) __________________</w:t>
                      </w:r>
                    </w:p>
                    <w:p w:rsidR="00F16DEA" w:rsidRDefault="00F16DEA" w:rsidP="00F16DEA">
                      <w:r>
                        <w:t>15) __________________</w:t>
                      </w:r>
                    </w:p>
                    <w:p w:rsidR="00881568" w:rsidRDefault="00881568" w:rsidP="00881568">
                      <w:r>
                        <w:t>16) __________________</w:t>
                      </w:r>
                    </w:p>
                    <w:p w:rsidR="00881568" w:rsidRDefault="00881568" w:rsidP="00881568">
                      <w:r>
                        <w:t>17) __________________</w:t>
                      </w:r>
                    </w:p>
                    <w:p w:rsidR="00881568" w:rsidRDefault="00881568" w:rsidP="00881568"/>
                    <w:p w:rsidR="00881568" w:rsidRDefault="00881568" w:rsidP="00881568">
                      <w:r>
                        <w:t>18)</w:t>
                      </w:r>
                      <w:r w:rsidR="003E309E">
                        <w:t xml:space="preserve">    {_______</w:t>
                      </w:r>
                      <w:proofErr w:type="gramStart"/>
                      <w:r w:rsidR="003E309E">
                        <w:t>,</w:t>
                      </w:r>
                      <w:r w:rsidR="003E309E">
                        <w:t>_</w:t>
                      </w:r>
                      <w:proofErr w:type="gramEnd"/>
                      <w:r w:rsidR="003E309E">
                        <w:t>______}</w:t>
                      </w:r>
                    </w:p>
                    <w:p w:rsidR="00881568" w:rsidRDefault="00881568" w:rsidP="00881568">
                      <w:r>
                        <w:t>19)</w:t>
                      </w:r>
                      <w:r w:rsidR="003E309E">
                        <w:t xml:space="preserve">    {_______</w:t>
                      </w:r>
                      <w:proofErr w:type="gramStart"/>
                      <w:r w:rsidR="003E309E">
                        <w:t>,</w:t>
                      </w:r>
                      <w:r w:rsidR="003E309E">
                        <w:t>_</w:t>
                      </w:r>
                      <w:proofErr w:type="gramEnd"/>
                      <w:r w:rsidR="003E309E">
                        <w:t>______}</w:t>
                      </w:r>
                    </w:p>
                    <w:p w:rsidR="00881568" w:rsidRDefault="00881568" w:rsidP="00881568">
                      <w:r>
                        <w:t>20)</w:t>
                      </w:r>
                      <w:r w:rsidR="003E309E">
                        <w:t xml:space="preserve">    {_______</w:t>
                      </w:r>
                      <w:proofErr w:type="gramStart"/>
                      <w:r w:rsidR="003E309E">
                        <w:t>,</w:t>
                      </w:r>
                      <w:r w:rsidR="003E309E">
                        <w:t>_</w:t>
                      </w:r>
                      <w:proofErr w:type="gramEnd"/>
                      <w:r w:rsidR="003E309E">
                        <w:t>______}</w:t>
                      </w:r>
                    </w:p>
                    <w:p w:rsidR="00881568" w:rsidRDefault="00881568" w:rsidP="00F16DEA"/>
                  </w:txbxContent>
                </v:textbox>
              </v:shape>
            </w:pict>
          </mc:Fallback>
        </mc:AlternateContent>
      </w:r>
      <w:r w:rsidR="00A34C4C">
        <w:rPr>
          <w:rFonts w:ascii="Times New Roman" w:hAnsi="Times New Roman" w:cs="Times New Roman"/>
          <w:sz w:val="24"/>
          <w:szCs w:val="24"/>
        </w:rPr>
        <w:t>Sections 5.1 to 5.7</w:t>
      </w:r>
      <w:bookmarkStart w:id="0" w:name="_GoBack"/>
      <w:bookmarkEnd w:id="0"/>
    </w:p>
    <w:p w:rsidR="00E6215D" w:rsidRPr="002053A7" w:rsidRDefault="00322792">
      <w:pPr>
        <w:rPr>
          <w:rFonts w:ascii="Times New Roman" w:hAnsi="Times New Roman" w:cs="Times New Roman"/>
          <w:b/>
          <w:sz w:val="24"/>
          <w:szCs w:val="24"/>
        </w:rPr>
      </w:pPr>
      <w:r w:rsidRPr="002053A7">
        <w:rPr>
          <w:rFonts w:ascii="Times New Roman" w:hAnsi="Times New Roman" w:cs="Times New Roman"/>
          <w:b/>
          <w:sz w:val="24"/>
          <w:szCs w:val="24"/>
        </w:rPr>
        <w:t>Factor the Expression</w:t>
      </w:r>
    </w:p>
    <w:p w:rsidR="00AF3C93" w:rsidRDefault="00AF3C93" w:rsidP="00AF3C93">
      <w:pPr>
        <w:rPr>
          <w:rFonts w:ascii="Times New Roman" w:hAnsi="Times New Roman" w:cs="Times New Roman"/>
          <w:position w:val="-6"/>
        </w:rPr>
      </w:pPr>
      <w:r w:rsidRPr="007D25CB">
        <w:rPr>
          <w:rFonts w:ascii="Times New Roman" w:hAnsi="Times New Roman" w:cs="Times New Roman"/>
          <w:sz w:val="24"/>
          <w:szCs w:val="24"/>
        </w:rPr>
        <w:t xml:space="preserve">1) </w:t>
      </w:r>
      <w:r w:rsidR="00A0495A" w:rsidRPr="007D25CB">
        <w:rPr>
          <w:rFonts w:ascii="Times New Roman" w:hAnsi="Times New Roman" w:cs="Times New Roman"/>
          <w:position w:val="-6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6pt" o:ole="">
            <v:imagedata r:id="rId5" o:title=""/>
          </v:shape>
          <o:OLEObject Type="Embed" ProgID="Equation.DSMT4" ShapeID="_x0000_i1025" DrawAspect="Content" ObjectID="_1486896209" r:id="rId6"/>
        </w:object>
      </w:r>
      <w:r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position w:val="-6"/>
        </w:rPr>
        <w:tab/>
      </w:r>
      <w:r w:rsidR="006D3BCB"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sz w:val="24"/>
          <w:szCs w:val="24"/>
        </w:rPr>
        <w:t xml:space="preserve">2) </w:t>
      </w:r>
      <w:r w:rsidR="00A0495A" w:rsidRPr="007D25CB">
        <w:rPr>
          <w:rFonts w:ascii="Times New Roman" w:hAnsi="Times New Roman" w:cs="Times New Roman"/>
          <w:position w:val="-6"/>
        </w:rPr>
        <w:object w:dxaOrig="1100" w:dyaOrig="320">
          <v:shape id="_x0000_i1026" type="#_x0000_t75" style="width:54.6pt;height:15.6pt" o:ole="">
            <v:imagedata r:id="rId7" o:title=""/>
          </v:shape>
          <o:OLEObject Type="Embed" ProgID="Equation.DSMT4" ShapeID="_x0000_i1026" DrawAspect="Content" ObjectID="_1486896210" r:id="rId8"/>
        </w:object>
      </w:r>
      <w:r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position w:val="-6"/>
        </w:rPr>
        <w:tab/>
      </w:r>
      <w:r w:rsidR="006D3BCB"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sz w:val="24"/>
          <w:szCs w:val="24"/>
        </w:rPr>
        <w:t xml:space="preserve">3) </w:t>
      </w:r>
      <w:r w:rsidR="00A0495A" w:rsidRPr="007D25CB">
        <w:rPr>
          <w:rFonts w:ascii="Times New Roman" w:hAnsi="Times New Roman" w:cs="Times New Roman"/>
          <w:position w:val="-6"/>
        </w:rPr>
        <w:object w:dxaOrig="1020" w:dyaOrig="320">
          <v:shape id="_x0000_i1027" type="#_x0000_t75" style="width:51pt;height:15.6pt" o:ole="">
            <v:imagedata r:id="rId9" o:title=""/>
          </v:shape>
          <o:OLEObject Type="Embed" ProgID="Equation.DSMT4" ShapeID="_x0000_i1027" DrawAspect="Content" ObjectID="_1486896211" r:id="rId10"/>
        </w:object>
      </w:r>
    </w:p>
    <w:p w:rsidR="00870C6F" w:rsidRDefault="00870C6F" w:rsidP="00AF3C93">
      <w:pPr>
        <w:rPr>
          <w:rFonts w:ascii="Times New Roman" w:hAnsi="Times New Roman" w:cs="Times New Roman"/>
          <w:sz w:val="24"/>
          <w:szCs w:val="24"/>
        </w:rPr>
      </w:pPr>
    </w:p>
    <w:p w:rsidR="001142CB" w:rsidRPr="007D25CB" w:rsidRDefault="001142CB" w:rsidP="00AF3C93">
      <w:pPr>
        <w:rPr>
          <w:rFonts w:ascii="Times New Roman" w:hAnsi="Times New Roman" w:cs="Times New Roman"/>
          <w:sz w:val="24"/>
          <w:szCs w:val="24"/>
        </w:rPr>
      </w:pPr>
    </w:p>
    <w:p w:rsidR="00AF3C93" w:rsidRPr="007D25CB" w:rsidRDefault="00AF3C93" w:rsidP="00AF3C93">
      <w:pPr>
        <w:rPr>
          <w:rFonts w:ascii="Times New Roman" w:hAnsi="Times New Roman" w:cs="Times New Roman"/>
          <w:sz w:val="24"/>
          <w:szCs w:val="24"/>
        </w:rPr>
      </w:pPr>
      <w:r w:rsidRPr="007D25CB">
        <w:rPr>
          <w:rFonts w:ascii="Times New Roman" w:hAnsi="Times New Roman" w:cs="Times New Roman"/>
          <w:sz w:val="24"/>
          <w:szCs w:val="24"/>
        </w:rPr>
        <w:t xml:space="preserve">4) </w:t>
      </w:r>
      <w:r w:rsidR="00A0495A" w:rsidRPr="00A0495A">
        <w:rPr>
          <w:rFonts w:ascii="Times New Roman" w:hAnsi="Times New Roman" w:cs="Times New Roman"/>
          <w:position w:val="-10"/>
        </w:rPr>
        <w:object w:dxaOrig="1300" w:dyaOrig="360">
          <v:shape id="_x0000_i1028" type="#_x0000_t75" style="width:64.8pt;height:18pt" o:ole="">
            <v:imagedata r:id="rId11" o:title=""/>
          </v:shape>
          <o:OLEObject Type="Embed" ProgID="Equation.DSMT4" ShapeID="_x0000_i1028" DrawAspect="Content" ObjectID="_1486896212" r:id="rId12"/>
        </w:object>
      </w:r>
      <w:r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sz w:val="24"/>
          <w:szCs w:val="24"/>
        </w:rPr>
        <w:t xml:space="preserve">5) </w:t>
      </w:r>
      <w:r w:rsidR="00A0495A" w:rsidRPr="007D25CB">
        <w:rPr>
          <w:rFonts w:ascii="Times New Roman" w:hAnsi="Times New Roman" w:cs="Times New Roman"/>
          <w:position w:val="-6"/>
        </w:rPr>
        <w:object w:dxaOrig="1219" w:dyaOrig="320">
          <v:shape id="_x0000_i1029" type="#_x0000_t75" style="width:60.6pt;height:15.6pt" o:ole="">
            <v:imagedata r:id="rId13" o:title=""/>
          </v:shape>
          <o:OLEObject Type="Embed" ProgID="Equation.DSMT4" ShapeID="_x0000_i1029" DrawAspect="Content" ObjectID="_1486896213" r:id="rId14"/>
        </w:object>
      </w:r>
      <w:r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sz w:val="24"/>
          <w:szCs w:val="24"/>
        </w:rPr>
        <w:t xml:space="preserve">6) </w:t>
      </w:r>
      <w:r w:rsidRPr="007D25CB">
        <w:rPr>
          <w:rFonts w:ascii="Times New Roman" w:hAnsi="Times New Roman" w:cs="Times New Roman"/>
          <w:position w:val="-6"/>
        </w:rPr>
        <w:object w:dxaOrig="740" w:dyaOrig="320">
          <v:shape id="_x0000_i1030" type="#_x0000_t75" style="width:37.2pt;height:15.6pt" o:ole="">
            <v:imagedata r:id="rId15" o:title=""/>
          </v:shape>
          <o:OLEObject Type="Embed" ProgID="Equation.DSMT4" ShapeID="_x0000_i1030" DrawAspect="Content" ObjectID="_1486896214" r:id="rId16"/>
        </w:object>
      </w:r>
    </w:p>
    <w:p w:rsidR="00322792" w:rsidRPr="007D25CB" w:rsidRDefault="00322792">
      <w:pPr>
        <w:rPr>
          <w:rFonts w:ascii="Times New Roman" w:hAnsi="Times New Roman" w:cs="Times New Roman"/>
          <w:sz w:val="24"/>
          <w:szCs w:val="24"/>
        </w:rPr>
      </w:pPr>
    </w:p>
    <w:p w:rsidR="00322792" w:rsidRPr="007D25CB" w:rsidRDefault="00322792">
      <w:pPr>
        <w:rPr>
          <w:rFonts w:ascii="Times New Roman" w:hAnsi="Times New Roman" w:cs="Times New Roman"/>
          <w:sz w:val="24"/>
          <w:szCs w:val="24"/>
        </w:rPr>
      </w:pPr>
    </w:p>
    <w:p w:rsidR="00322792" w:rsidRPr="002053A7" w:rsidRDefault="00322792">
      <w:pPr>
        <w:rPr>
          <w:rFonts w:ascii="Times New Roman" w:hAnsi="Times New Roman" w:cs="Times New Roman"/>
          <w:b/>
          <w:sz w:val="24"/>
          <w:szCs w:val="24"/>
        </w:rPr>
      </w:pPr>
      <w:r w:rsidRPr="002053A7">
        <w:rPr>
          <w:rFonts w:ascii="Times New Roman" w:hAnsi="Times New Roman" w:cs="Times New Roman"/>
          <w:b/>
          <w:sz w:val="24"/>
          <w:szCs w:val="24"/>
        </w:rPr>
        <w:t>Solve the equation by factoring</w:t>
      </w:r>
    </w:p>
    <w:p w:rsidR="00AF3C93" w:rsidRPr="00870C6F" w:rsidRDefault="006D3BCB" w:rsidP="00AF3C93">
      <w:pPr>
        <w:rPr>
          <w:rFonts w:ascii="Times New Roman" w:hAnsi="Times New Roman" w:cs="Times New Roman"/>
          <w:position w:val="-6"/>
        </w:rPr>
      </w:pPr>
      <w:r w:rsidRPr="007D25CB">
        <w:rPr>
          <w:rFonts w:ascii="Times New Roman" w:hAnsi="Times New Roman" w:cs="Times New Roman"/>
          <w:sz w:val="24"/>
          <w:szCs w:val="24"/>
        </w:rPr>
        <w:t>7</w:t>
      </w:r>
      <w:r w:rsidR="00AF3C93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Pr="007D25CB">
        <w:rPr>
          <w:rFonts w:ascii="Times New Roman" w:hAnsi="Times New Roman" w:cs="Times New Roman"/>
          <w:position w:val="-6"/>
        </w:rPr>
        <w:object w:dxaOrig="1640" w:dyaOrig="320">
          <v:shape id="_x0000_i1031" type="#_x0000_t75" style="width:81.6pt;height:15.6pt" o:ole="">
            <v:imagedata r:id="rId17" o:title=""/>
          </v:shape>
          <o:OLEObject Type="Embed" ProgID="Equation.DSMT4" ShapeID="_x0000_i1031" DrawAspect="Content" ObjectID="_1486896215" r:id="rId18"/>
        </w:object>
      </w:r>
      <w:r w:rsidR="00AF3C93" w:rsidRPr="007D25CB">
        <w:rPr>
          <w:rFonts w:ascii="Times New Roman" w:hAnsi="Times New Roman" w:cs="Times New Roman"/>
          <w:position w:val="-6"/>
        </w:rPr>
        <w:tab/>
      </w:r>
      <w:r w:rsidR="00AF3C93"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sz w:val="24"/>
          <w:szCs w:val="24"/>
        </w:rPr>
        <w:t>8</w:t>
      </w:r>
      <w:r w:rsidR="00AF3C93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Pr="007D25CB">
        <w:rPr>
          <w:rFonts w:ascii="Times New Roman" w:hAnsi="Times New Roman" w:cs="Times New Roman"/>
          <w:position w:val="-6"/>
        </w:rPr>
        <w:object w:dxaOrig="1219" w:dyaOrig="320">
          <v:shape id="_x0000_i1032" type="#_x0000_t75" style="width:61.2pt;height:15.6pt" o:ole="">
            <v:imagedata r:id="rId19" o:title=""/>
          </v:shape>
          <o:OLEObject Type="Embed" ProgID="Equation.DSMT4" ShapeID="_x0000_i1032" DrawAspect="Content" ObjectID="_1486896216" r:id="rId20"/>
        </w:object>
      </w:r>
      <w:r w:rsidR="00AF3C93" w:rsidRPr="007D25CB">
        <w:rPr>
          <w:rFonts w:ascii="Times New Roman" w:hAnsi="Times New Roman" w:cs="Times New Roman"/>
          <w:position w:val="-6"/>
        </w:rPr>
        <w:tab/>
      </w:r>
      <w:r w:rsidR="00AF3C93"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sz w:val="24"/>
          <w:szCs w:val="24"/>
        </w:rPr>
        <w:t>9</w:t>
      </w:r>
      <w:r w:rsidR="00AF3C93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Pr="007D25CB">
        <w:rPr>
          <w:rFonts w:ascii="Times New Roman" w:hAnsi="Times New Roman" w:cs="Times New Roman"/>
          <w:position w:val="-6"/>
        </w:rPr>
        <w:object w:dxaOrig="1080" w:dyaOrig="320">
          <v:shape id="_x0000_i1033" type="#_x0000_t75" style="width:54pt;height:15.6pt" o:ole="">
            <v:imagedata r:id="rId21" o:title=""/>
          </v:shape>
          <o:OLEObject Type="Embed" ProgID="Equation.DSMT4" ShapeID="_x0000_i1033" DrawAspect="Content" ObjectID="_1486896217" r:id="rId22"/>
        </w:object>
      </w:r>
    </w:p>
    <w:p w:rsidR="00870C6F" w:rsidRDefault="00870C6F" w:rsidP="00AF3C93">
      <w:pPr>
        <w:rPr>
          <w:rFonts w:ascii="Times New Roman" w:hAnsi="Times New Roman" w:cs="Times New Roman"/>
          <w:sz w:val="24"/>
          <w:szCs w:val="24"/>
        </w:rPr>
      </w:pPr>
    </w:p>
    <w:p w:rsidR="00870C6F" w:rsidRDefault="00870C6F" w:rsidP="00AF3C93">
      <w:pPr>
        <w:rPr>
          <w:rFonts w:ascii="Times New Roman" w:hAnsi="Times New Roman" w:cs="Times New Roman"/>
          <w:sz w:val="24"/>
          <w:szCs w:val="24"/>
        </w:rPr>
      </w:pPr>
    </w:p>
    <w:p w:rsidR="00870C6F" w:rsidRDefault="00A0495A" w:rsidP="00AF3C93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Multiply .</w:t>
      </w:r>
      <w:proofErr w:type="gramEnd"/>
    </w:p>
    <w:p w:rsidR="00AF3C93" w:rsidRPr="007D25CB" w:rsidRDefault="006D3BCB" w:rsidP="00AF3C93">
      <w:pPr>
        <w:rPr>
          <w:rFonts w:ascii="Times New Roman" w:hAnsi="Times New Roman" w:cs="Times New Roman"/>
          <w:sz w:val="24"/>
          <w:szCs w:val="24"/>
        </w:rPr>
      </w:pPr>
      <w:r w:rsidRPr="007D25CB">
        <w:rPr>
          <w:rFonts w:ascii="Times New Roman" w:hAnsi="Times New Roman" w:cs="Times New Roman"/>
          <w:sz w:val="24"/>
          <w:szCs w:val="24"/>
        </w:rPr>
        <w:t>10</w:t>
      </w:r>
      <w:r w:rsidR="00AF3C93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="00564E45" w:rsidRPr="00564E45">
        <w:rPr>
          <w:rFonts w:ascii="Times New Roman" w:hAnsi="Times New Roman" w:cs="Times New Roman"/>
          <w:position w:val="-16"/>
        </w:rPr>
        <w:object w:dxaOrig="1200" w:dyaOrig="440">
          <v:shape id="_x0000_i1034" type="#_x0000_t75" style="width:60pt;height:21.6pt" o:ole="">
            <v:imagedata r:id="rId23" o:title=""/>
          </v:shape>
          <o:OLEObject Type="Embed" ProgID="Equation.DSMT4" ShapeID="_x0000_i1034" DrawAspect="Content" ObjectID="_1486896218" r:id="rId24"/>
        </w:object>
      </w:r>
      <w:r w:rsidR="00AF3C93" w:rsidRPr="007D25CB">
        <w:rPr>
          <w:rFonts w:ascii="Times New Roman" w:hAnsi="Times New Roman" w:cs="Times New Roman"/>
          <w:position w:val="-6"/>
        </w:rPr>
        <w:tab/>
      </w:r>
      <w:r w:rsidR="00AF3C93"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sz w:val="24"/>
          <w:szCs w:val="24"/>
        </w:rPr>
        <w:t>11</w:t>
      </w:r>
      <w:r w:rsidR="00AF3C93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="00564E45" w:rsidRPr="00564E45">
        <w:rPr>
          <w:rFonts w:ascii="Times New Roman" w:hAnsi="Times New Roman" w:cs="Times New Roman"/>
          <w:position w:val="-14"/>
        </w:rPr>
        <w:object w:dxaOrig="1380" w:dyaOrig="400">
          <v:shape id="_x0000_i1035" type="#_x0000_t75" style="width:69pt;height:19.8pt" o:ole="">
            <v:imagedata r:id="rId25" o:title=""/>
          </v:shape>
          <o:OLEObject Type="Embed" ProgID="Equation.DSMT4" ShapeID="_x0000_i1035" DrawAspect="Content" ObjectID="_1486896219" r:id="rId26"/>
        </w:object>
      </w:r>
      <w:r w:rsidR="00AF3C93" w:rsidRPr="007D25CB">
        <w:rPr>
          <w:rFonts w:ascii="Times New Roman" w:hAnsi="Times New Roman" w:cs="Times New Roman"/>
          <w:position w:val="-6"/>
        </w:rPr>
        <w:tab/>
      </w:r>
      <w:r w:rsidR="00AF3C93"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sz w:val="24"/>
          <w:szCs w:val="24"/>
        </w:rPr>
        <w:t>12</w:t>
      </w:r>
      <w:r w:rsidR="00AF3C93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="00881568" w:rsidRPr="00564E45">
        <w:rPr>
          <w:rFonts w:ascii="Times New Roman" w:hAnsi="Times New Roman" w:cs="Times New Roman"/>
          <w:position w:val="-14"/>
        </w:rPr>
        <w:object w:dxaOrig="1600" w:dyaOrig="400">
          <v:shape id="_x0000_i1036" type="#_x0000_t75" style="width:79.8pt;height:19.8pt" o:ole="">
            <v:imagedata r:id="rId27" o:title=""/>
          </v:shape>
          <o:OLEObject Type="Embed" ProgID="Equation.DSMT4" ShapeID="_x0000_i1036" DrawAspect="Content" ObjectID="_1486896220" r:id="rId28"/>
        </w:object>
      </w:r>
    </w:p>
    <w:p w:rsidR="00322792" w:rsidRDefault="00322792">
      <w:pPr>
        <w:rPr>
          <w:rFonts w:ascii="Times New Roman" w:hAnsi="Times New Roman" w:cs="Times New Roman"/>
          <w:sz w:val="24"/>
          <w:szCs w:val="24"/>
        </w:rPr>
      </w:pPr>
    </w:p>
    <w:p w:rsidR="00E14523" w:rsidRDefault="00E14523">
      <w:pPr>
        <w:rPr>
          <w:rFonts w:ascii="Times New Roman" w:hAnsi="Times New Roman" w:cs="Times New Roman"/>
          <w:sz w:val="24"/>
          <w:szCs w:val="24"/>
        </w:rPr>
      </w:pPr>
    </w:p>
    <w:p w:rsidR="00E14523" w:rsidRDefault="00E14523">
      <w:pPr>
        <w:rPr>
          <w:rFonts w:ascii="Times New Roman" w:hAnsi="Times New Roman" w:cs="Times New Roman"/>
          <w:sz w:val="24"/>
          <w:szCs w:val="24"/>
        </w:rPr>
      </w:pPr>
    </w:p>
    <w:p w:rsidR="00870C6F" w:rsidRDefault="008815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ify.</w:t>
      </w:r>
    </w:p>
    <w:p w:rsidR="00881568" w:rsidRDefault="008815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13) </w:t>
      </w:r>
      <w:r w:rsidRPr="0099026E">
        <w:rPr>
          <w:rFonts w:ascii="Times New Roman" w:hAnsi="Times New Roman" w:cs="Times New Roman"/>
          <w:position w:val="-8"/>
        </w:rPr>
        <w:object w:dxaOrig="480" w:dyaOrig="360">
          <v:shape id="_x0000_i1037" type="#_x0000_t75" style="width:24pt;height:18pt" o:ole="">
            <v:imagedata r:id="rId29" o:title=""/>
          </v:shape>
          <o:OLEObject Type="Embed" ProgID="Equation.DSMT4" ShapeID="_x0000_i1037" DrawAspect="Content" ObjectID="_1486896221" r:id="rId30"/>
        </w:object>
      </w:r>
      <w:r>
        <w:rPr>
          <w:rFonts w:ascii="Times New Roman" w:hAnsi="Times New Roman" w:cs="Times New Roman"/>
        </w:rPr>
        <w:t xml:space="preserve">         14) </w:t>
      </w:r>
      <w:r w:rsidRPr="0099026E">
        <w:rPr>
          <w:rFonts w:ascii="Times New Roman" w:hAnsi="Times New Roman" w:cs="Times New Roman"/>
          <w:position w:val="-8"/>
        </w:rPr>
        <w:object w:dxaOrig="800" w:dyaOrig="360">
          <v:shape id="_x0000_i1038" type="#_x0000_t75" style="width:40.2pt;height:18pt" o:ole="">
            <v:imagedata r:id="rId31" o:title=""/>
          </v:shape>
          <o:OLEObject Type="Embed" ProgID="Equation.DSMT4" ShapeID="_x0000_i1038" DrawAspect="Content" ObjectID="_1486896222" r:id="rId32"/>
        </w:object>
      </w:r>
      <w:r>
        <w:rPr>
          <w:rFonts w:ascii="Times New Roman" w:hAnsi="Times New Roman" w:cs="Times New Roman"/>
        </w:rPr>
        <w:t xml:space="preserve">         15)  </w:t>
      </w:r>
      <w:r w:rsidRPr="0099026E">
        <w:rPr>
          <w:rFonts w:ascii="Times New Roman" w:hAnsi="Times New Roman" w:cs="Times New Roman"/>
          <w:position w:val="-8"/>
        </w:rPr>
        <w:object w:dxaOrig="999" w:dyaOrig="360">
          <v:shape id="_x0000_i1039" type="#_x0000_t75" style="width:49.8pt;height:18pt" o:ole="">
            <v:imagedata r:id="rId33" o:title=""/>
          </v:shape>
          <o:OLEObject Type="Embed" ProgID="Equation.DSMT4" ShapeID="_x0000_i1039" DrawAspect="Content" ObjectID="_1486896223" r:id="rId34"/>
        </w:object>
      </w:r>
      <w:r>
        <w:rPr>
          <w:rFonts w:ascii="Times New Roman" w:hAnsi="Times New Roman" w:cs="Times New Roman"/>
        </w:rPr>
        <w:t xml:space="preserve">         16) </w:t>
      </w:r>
      <w:r w:rsidRPr="0099026E">
        <w:rPr>
          <w:rFonts w:ascii="Times New Roman" w:hAnsi="Times New Roman" w:cs="Times New Roman"/>
          <w:position w:val="-26"/>
        </w:rPr>
        <w:object w:dxaOrig="400" w:dyaOrig="700">
          <v:shape id="_x0000_i1040" type="#_x0000_t75" style="width:19.8pt;height:34.8pt" o:ole="">
            <v:imagedata r:id="rId35" o:title=""/>
          </v:shape>
          <o:OLEObject Type="Embed" ProgID="Equation.DSMT4" ShapeID="_x0000_i1040" DrawAspect="Content" ObjectID="_1486896224" r:id="rId36"/>
        </w:object>
      </w:r>
      <w:r>
        <w:rPr>
          <w:rFonts w:ascii="Times New Roman" w:hAnsi="Times New Roman" w:cs="Times New Roman"/>
        </w:rPr>
        <w:t xml:space="preserve">              17)  </w:t>
      </w:r>
      <w:r w:rsidRPr="0099026E">
        <w:rPr>
          <w:rFonts w:ascii="Times New Roman" w:hAnsi="Times New Roman" w:cs="Times New Roman"/>
          <w:position w:val="-26"/>
        </w:rPr>
        <w:object w:dxaOrig="499" w:dyaOrig="700">
          <v:shape id="_x0000_i1041" type="#_x0000_t75" style="width:25.2pt;height:34.8pt" o:ole="">
            <v:imagedata r:id="rId37" o:title=""/>
          </v:shape>
          <o:OLEObject Type="Embed" ProgID="Equation.DSMT4" ShapeID="_x0000_i1041" DrawAspect="Content" ObjectID="_1486896225" r:id="rId38"/>
        </w:object>
      </w:r>
    </w:p>
    <w:p w:rsidR="00870C6F" w:rsidRDefault="00870C6F">
      <w:pPr>
        <w:rPr>
          <w:rFonts w:ascii="Times New Roman" w:hAnsi="Times New Roman" w:cs="Times New Roman"/>
          <w:sz w:val="24"/>
          <w:szCs w:val="24"/>
        </w:rPr>
      </w:pPr>
    </w:p>
    <w:p w:rsidR="00870C6F" w:rsidRDefault="00870C6F">
      <w:pPr>
        <w:rPr>
          <w:rFonts w:ascii="Times New Roman" w:hAnsi="Times New Roman" w:cs="Times New Roman"/>
          <w:sz w:val="24"/>
          <w:szCs w:val="24"/>
        </w:rPr>
      </w:pPr>
    </w:p>
    <w:p w:rsidR="00870C6F" w:rsidRPr="007D25CB" w:rsidRDefault="00870C6F">
      <w:pPr>
        <w:rPr>
          <w:rFonts w:ascii="Times New Roman" w:hAnsi="Times New Roman" w:cs="Times New Roman"/>
          <w:sz w:val="24"/>
          <w:szCs w:val="24"/>
        </w:rPr>
      </w:pPr>
    </w:p>
    <w:p w:rsidR="00322792" w:rsidRPr="002053A7" w:rsidRDefault="00322792">
      <w:pPr>
        <w:rPr>
          <w:rFonts w:ascii="Times New Roman" w:hAnsi="Times New Roman" w:cs="Times New Roman"/>
          <w:b/>
          <w:sz w:val="24"/>
          <w:szCs w:val="24"/>
        </w:rPr>
      </w:pPr>
      <w:r w:rsidRPr="002053A7">
        <w:rPr>
          <w:rFonts w:ascii="Times New Roman" w:hAnsi="Times New Roman" w:cs="Times New Roman"/>
          <w:b/>
          <w:sz w:val="24"/>
          <w:szCs w:val="24"/>
        </w:rPr>
        <w:t>Solve the equation by taking square roots</w:t>
      </w:r>
    </w:p>
    <w:p w:rsidR="006D3BCB" w:rsidRPr="007D25CB" w:rsidRDefault="00881568" w:rsidP="006D3B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="006D3BCB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="006D3BCB" w:rsidRPr="007D25CB">
        <w:rPr>
          <w:rFonts w:ascii="Times New Roman" w:hAnsi="Times New Roman" w:cs="Times New Roman"/>
          <w:position w:val="-6"/>
        </w:rPr>
        <w:object w:dxaOrig="999" w:dyaOrig="320">
          <v:shape id="_x0000_i1042" type="#_x0000_t75" style="width:50.4pt;height:15.6pt" o:ole="">
            <v:imagedata r:id="rId39" o:title=""/>
          </v:shape>
          <o:OLEObject Type="Embed" ProgID="Equation.DSMT4" ShapeID="_x0000_i1042" DrawAspect="Content" ObjectID="_1486896226" r:id="rId40"/>
        </w:object>
      </w:r>
      <w:r w:rsidR="006D3BCB" w:rsidRPr="007D25CB">
        <w:rPr>
          <w:rFonts w:ascii="Times New Roman" w:hAnsi="Times New Roman" w:cs="Times New Roman"/>
          <w:position w:val="-6"/>
        </w:rPr>
        <w:tab/>
      </w:r>
      <w:r w:rsidR="006D3BCB" w:rsidRPr="007D25CB">
        <w:rPr>
          <w:rFonts w:ascii="Times New Roman" w:hAnsi="Times New Roman" w:cs="Times New Roman"/>
          <w:position w:val="-6"/>
        </w:rPr>
        <w:tab/>
      </w:r>
      <w:r>
        <w:rPr>
          <w:rFonts w:ascii="Times New Roman" w:hAnsi="Times New Roman" w:cs="Times New Roman"/>
          <w:sz w:val="24"/>
          <w:szCs w:val="24"/>
        </w:rPr>
        <w:t>19</w:t>
      </w:r>
      <w:r w:rsidR="006D3BCB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="006D3BCB" w:rsidRPr="007D25CB">
        <w:rPr>
          <w:rFonts w:ascii="Times New Roman" w:hAnsi="Times New Roman" w:cs="Times New Roman"/>
          <w:position w:val="-6"/>
        </w:rPr>
        <w:object w:dxaOrig="1120" w:dyaOrig="320">
          <v:shape id="_x0000_i1043" type="#_x0000_t75" style="width:56.4pt;height:15.6pt" o:ole="">
            <v:imagedata r:id="rId41" o:title=""/>
          </v:shape>
          <o:OLEObject Type="Embed" ProgID="Equation.DSMT4" ShapeID="_x0000_i1043" DrawAspect="Content" ObjectID="_1486896227" r:id="rId42"/>
        </w:object>
      </w:r>
      <w:r>
        <w:rPr>
          <w:rFonts w:ascii="Times New Roman" w:hAnsi="Times New Roman" w:cs="Times New Roman"/>
          <w:position w:val="-6"/>
        </w:rPr>
        <w:tab/>
      </w:r>
      <w:r>
        <w:rPr>
          <w:rFonts w:ascii="Times New Roman" w:hAnsi="Times New Roman" w:cs="Times New Roman"/>
          <w:position w:val="-6"/>
        </w:rPr>
        <w:tab/>
      </w:r>
      <w:r>
        <w:rPr>
          <w:rFonts w:ascii="Times New Roman" w:hAnsi="Times New Roman" w:cs="Times New Roman"/>
          <w:sz w:val="24"/>
          <w:szCs w:val="24"/>
        </w:rPr>
        <w:t>20</w:t>
      </w:r>
      <w:r w:rsidR="006D3BCB"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Pr="00881568">
        <w:rPr>
          <w:rFonts w:ascii="Times New Roman" w:hAnsi="Times New Roman" w:cs="Times New Roman"/>
          <w:position w:val="-14"/>
        </w:rPr>
        <w:object w:dxaOrig="1520" w:dyaOrig="440">
          <v:shape id="_x0000_i1044" type="#_x0000_t75" style="width:76.2pt;height:21.6pt" o:ole="">
            <v:imagedata r:id="rId43" o:title=""/>
          </v:shape>
          <o:OLEObject Type="Embed" ProgID="Equation.DSMT4" ShapeID="_x0000_i1044" DrawAspect="Content" ObjectID="_1486896228" r:id="rId44"/>
        </w:object>
      </w:r>
    </w:p>
    <w:p w:rsidR="006D3BCB" w:rsidRDefault="006D3BCB">
      <w:pPr>
        <w:rPr>
          <w:rFonts w:ascii="Times New Roman" w:hAnsi="Times New Roman" w:cs="Times New Roman"/>
          <w:sz w:val="24"/>
          <w:szCs w:val="24"/>
        </w:rPr>
      </w:pPr>
    </w:p>
    <w:p w:rsidR="00870C6F" w:rsidRDefault="008815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3D48FE5E" wp14:editId="34533EC1">
                <wp:simplePos x="0" y="0"/>
                <wp:positionH relativeFrom="column">
                  <wp:posOffset>5208905</wp:posOffset>
                </wp:positionH>
                <wp:positionV relativeFrom="paragraph">
                  <wp:posOffset>220345</wp:posOffset>
                </wp:positionV>
                <wp:extent cx="1669415" cy="8063230"/>
                <wp:effectExtent l="0" t="0" r="26035" b="13970"/>
                <wp:wrapTight wrapText="bothSides">
                  <wp:wrapPolygon edited="0">
                    <wp:start x="0" y="0"/>
                    <wp:lineTo x="0" y="21586"/>
                    <wp:lineTo x="21690" y="21586"/>
                    <wp:lineTo x="21690" y="0"/>
                    <wp:lineTo x="0" y="0"/>
                  </wp:wrapPolygon>
                </wp:wrapTight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9415" cy="80632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16DEA" w:rsidRDefault="00F16DEA" w:rsidP="00F16DEA"/>
                          <w:p w:rsidR="00E14523" w:rsidRDefault="00881568" w:rsidP="00E14523">
                            <w:r>
                              <w:t>21</w:t>
                            </w:r>
                            <w:r w:rsidR="00E14523">
                              <w:t>) __________________</w:t>
                            </w:r>
                          </w:p>
                          <w:p w:rsidR="00A34C4C" w:rsidRDefault="00A34C4C" w:rsidP="00E14523"/>
                          <w:p w:rsidR="00E14523" w:rsidRDefault="00881568" w:rsidP="00E14523">
                            <w:r>
                              <w:t>22</w:t>
                            </w:r>
                            <w:r w:rsidR="00E14523">
                              <w:t>) __________________</w:t>
                            </w:r>
                          </w:p>
                          <w:p w:rsidR="00E14523" w:rsidRDefault="00E14523" w:rsidP="00E14523"/>
                          <w:p w:rsidR="00E14523" w:rsidRDefault="00E14523" w:rsidP="00E14523"/>
                          <w:p w:rsidR="00E14523" w:rsidRDefault="00A34C4C" w:rsidP="00A34C4C">
                            <w:pPr>
                              <w:spacing w:after="120"/>
                            </w:pPr>
                            <w:r>
                              <w:t>23</w:t>
                            </w:r>
                            <w:r w:rsidR="00E14523">
                              <w:t>) __________________</w:t>
                            </w:r>
                          </w:p>
                          <w:p w:rsidR="00A34C4C" w:rsidRDefault="00A34C4C" w:rsidP="00A34C4C">
                            <w:pPr>
                              <w:spacing w:after="120"/>
                            </w:pPr>
                          </w:p>
                          <w:p w:rsidR="00E14523" w:rsidRDefault="00A34C4C" w:rsidP="00A34C4C">
                            <w:pPr>
                              <w:spacing w:after="120"/>
                            </w:pPr>
                            <w:r>
                              <w:t>24</w:t>
                            </w:r>
                            <w:r w:rsidR="00E14523">
                              <w:t>) __________________</w:t>
                            </w:r>
                          </w:p>
                          <w:p w:rsidR="00A34C4C" w:rsidRDefault="00A34C4C" w:rsidP="00A34C4C">
                            <w:pPr>
                              <w:spacing w:after="120"/>
                            </w:pPr>
                          </w:p>
                          <w:p w:rsidR="00E14523" w:rsidRDefault="00A34C4C" w:rsidP="00A34C4C">
                            <w:pPr>
                              <w:spacing w:after="120"/>
                            </w:pPr>
                            <w:r>
                              <w:t>25</w:t>
                            </w:r>
                            <w:r w:rsidR="00E14523">
                              <w:t>) __________________</w:t>
                            </w:r>
                          </w:p>
                          <w:p w:rsidR="00E14523" w:rsidRDefault="00E14523" w:rsidP="00A34C4C">
                            <w:pPr>
                              <w:spacing w:after="120"/>
                            </w:pPr>
                          </w:p>
                          <w:p w:rsidR="00E14523" w:rsidRDefault="00A34C4C" w:rsidP="00A34C4C">
                            <w:pPr>
                              <w:spacing w:after="120"/>
                            </w:pPr>
                            <w:r>
                              <w:t>26</w:t>
                            </w:r>
                            <w:r w:rsidR="00E14523">
                              <w:t>) __________________</w:t>
                            </w:r>
                          </w:p>
                          <w:p w:rsidR="00E14523" w:rsidRDefault="00E14523" w:rsidP="00A34C4C">
                            <w:pPr>
                              <w:spacing w:after="120"/>
                            </w:pPr>
                          </w:p>
                          <w:p w:rsidR="00E14523" w:rsidRDefault="00A34C4C" w:rsidP="00A34C4C">
                            <w:pPr>
                              <w:spacing w:after="120"/>
                            </w:pPr>
                            <w:r>
                              <w:t>27</w:t>
                            </w:r>
                            <w:r w:rsidR="00E14523">
                              <w:t>) __________________</w:t>
                            </w:r>
                          </w:p>
                          <w:p w:rsidR="00E14523" w:rsidRDefault="00E14523" w:rsidP="00E14523"/>
                          <w:p w:rsidR="00E14523" w:rsidRDefault="00E14523" w:rsidP="00E14523"/>
                          <w:p w:rsidR="00E14523" w:rsidRDefault="00A34C4C" w:rsidP="00E14523">
                            <w:r>
                              <w:t>28</w:t>
                            </w:r>
                            <w:r w:rsidR="00E14523">
                              <w:t>)</w:t>
                            </w:r>
                            <w:r w:rsidR="003E309E">
                              <w:t xml:space="preserve">    {_______</w:t>
                            </w:r>
                            <w:proofErr w:type="gramStart"/>
                            <w:r w:rsidR="003E309E">
                              <w:t>,</w:t>
                            </w:r>
                            <w:r w:rsidR="003E309E">
                              <w:t>_</w:t>
                            </w:r>
                            <w:proofErr w:type="gramEnd"/>
                            <w:r w:rsidR="003E309E">
                              <w:t>______}</w:t>
                            </w:r>
                          </w:p>
                          <w:p w:rsidR="00E14523" w:rsidRDefault="00E14523" w:rsidP="00E14523"/>
                          <w:p w:rsidR="00E14523" w:rsidRDefault="00A34C4C" w:rsidP="00E14523">
                            <w:r>
                              <w:t>29</w:t>
                            </w:r>
                            <w:r w:rsidR="00E14523">
                              <w:t>)</w:t>
                            </w:r>
                            <w:r w:rsidR="003E309E">
                              <w:t xml:space="preserve">    {_______</w:t>
                            </w:r>
                            <w:proofErr w:type="gramStart"/>
                            <w:r w:rsidR="003E309E">
                              <w:t>,</w:t>
                            </w:r>
                            <w:r w:rsidR="003E309E">
                              <w:t>_</w:t>
                            </w:r>
                            <w:proofErr w:type="gramEnd"/>
                            <w:r w:rsidR="003E309E">
                              <w:t>______}</w:t>
                            </w:r>
                          </w:p>
                          <w:p w:rsidR="00A34C4C" w:rsidRDefault="00A34C4C" w:rsidP="00E14523"/>
                          <w:p w:rsidR="00A34C4C" w:rsidRDefault="00A34C4C" w:rsidP="00A34C4C">
                            <w:r>
                              <w:t>30)</w:t>
                            </w:r>
                            <w:r w:rsidR="003E309E">
                              <w:t xml:space="preserve">    {_______</w:t>
                            </w:r>
                            <w:proofErr w:type="gramStart"/>
                            <w:r w:rsidR="003E309E">
                              <w:t>,</w:t>
                            </w:r>
                            <w:r w:rsidR="003E309E">
                              <w:t>_</w:t>
                            </w:r>
                            <w:proofErr w:type="gramEnd"/>
                            <w:r w:rsidR="003E309E">
                              <w:t>______}</w:t>
                            </w:r>
                          </w:p>
                          <w:p w:rsidR="00F16DEA" w:rsidRDefault="00F16DEA" w:rsidP="00F16DEA"/>
                          <w:p w:rsidR="00F16DEA" w:rsidRDefault="00F16DEA" w:rsidP="00F16DE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48FE5E" id="Text Box 2" o:spid="_x0000_s1027" type="#_x0000_t202" style="position:absolute;margin-left:410.15pt;margin-top:17.35pt;width:131.45pt;height:634.9pt;z-index:-25165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" fillcolor="white [3201]" strokeweight=".5pt">
                <v:textbox>
                  <w:txbxContent>
                    <w:p w:rsidR="00F16DEA" w:rsidRDefault="00F16DEA" w:rsidP="00F16DEA"/>
                    <w:p w:rsidR="00E14523" w:rsidRDefault="00881568" w:rsidP="00E14523">
                      <w:r>
                        <w:t>21</w:t>
                      </w:r>
                      <w:r w:rsidR="00E14523">
                        <w:t>) __________________</w:t>
                      </w:r>
                    </w:p>
                    <w:p w:rsidR="00A34C4C" w:rsidRDefault="00A34C4C" w:rsidP="00E14523"/>
                    <w:p w:rsidR="00E14523" w:rsidRDefault="00881568" w:rsidP="00E14523">
                      <w:r>
                        <w:t>22</w:t>
                      </w:r>
                      <w:r w:rsidR="00E14523">
                        <w:t>) __________________</w:t>
                      </w:r>
                    </w:p>
                    <w:p w:rsidR="00E14523" w:rsidRDefault="00E14523" w:rsidP="00E14523"/>
                    <w:p w:rsidR="00E14523" w:rsidRDefault="00E14523" w:rsidP="00E14523"/>
                    <w:p w:rsidR="00E14523" w:rsidRDefault="00A34C4C" w:rsidP="00A34C4C">
                      <w:pPr>
                        <w:spacing w:after="120"/>
                      </w:pPr>
                      <w:r>
                        <w:t>23</w:t>
                      </w:r>
                      <w:r w:rsidR="00E14523">
                        <w:t>) __________________</w:t>
                      </w:r>
                    </w:p>
                    <w:p w:rsidR="00A34C4C" w:rsidRDefault="00A34C4C" w:rsidP="00A34C4C">
                      <w:pPr>
                        <w:spacing w:after="120"/>
                      </w:pPr>
                    </w:p>
                    <w:p w:rsidR="00E14523" w:rsidRDefault="00A34C4C" w:rsidP="00A34C4C">
                      <w:pPr>
                        <w:spacing w:after="120"/>
                      </w:pPr>
                      <w:r>
                        <w:t>24</w:t>
                      </w:r>
                      <w:r w:rsidR="00E14523">
                        <w:t>) __________________</w:t>
                      </w:r>
                    </w:p>
                    <w:p w:rsidR="00A34C4C" w:rsidRDefault="00A34C4C" w:rsidP="00A34C4C">
                      <w:pPr>
                        <w:spacing w:after="120"/>
                      </w:pPr>
                    </w:p>
                    <w:p w:rsidR="00E14523" w:rsidRDefault="00A34C4C" w:rsidP="00A34C4C">
                      <w:pPr>
                        <w:spacing w:after="120"/>
                      </w:pPr>
                      <w:r>
                        <w:t>25</w:t>
                      </w:r>
                      <w:r w:rsidR="00E14523">
                        <w:t>) __________________</w:t>
                      </w:r>
                    </w:p>
                    <w:p w:rsidR="00E14523" w:rsidRDefault="00E14523" w:rsidP="00A34C4C">
                      <w:pPr>
                        <w:spacing w:after="120"/>
                      </w:pPr>
                    </w:p>
                    <w:p w:rsidR="00E14523" w:rsidRDefault="00A34C4C" w:rsidP="00A34C4C">
                      <w:pPr>
                        <w:spacing w:after="120"/>
                      </w:pPr>
                      <w:r>
                        <w:t>26</w:t>
                      </w:r>
                      <w:r w:rsidR="00E14523">
                        <w:t>) __________________</w:t>
                      </w:r>
                    </w:p>
                    <w:p w:rsidR="00E14523" w:rsidRDefault="00E14523" w:rsidP="00A34C4C">
                      <w:pPr>
                        <w:spacing w:after="120"/>
                      </w:pPr>
                    </w:p>
                    <w:p w:rsidR="00E14523" w:rsidRDefault="00A34C4C" w:rsidP="00A34C4C">
                      <w:pPr>
                        <w:spacing w:after="120"/>
                      </w:pPr>
                      <w:r>
                        <w:t>27</w:t>
                      </w:r>
                      <w:r w:rsidR="00E14523">
                        <w:t>) __________________</w:t>
                      </w:r>
                    </w:p>
                    <w:p w:rsidR="00E14523" w:rsidRDefault="00E14523" w:rsidP="00E14523"/>
                    <w:p w:rsidR="00E14523" w:rsidRDefault="00E14523" w:rsidP="00E14523"/>
                    <w:p w:rsidR="00E14523" w:rsidRDefault="00A34C4C" w:rsidP="00E14523">
                      <w:r>
                        <w:t>28</w:t>
                      </w:r>
                      <w:r w:rsidR="00E14523">
                        <w:t>)</w:t>
                      </w:r>
                      <w:r w:rsidR="003E309E">
                        <w:t xml:space="preserve">    {_______</w:t>
                      </w:r>
                      <w:proofErr w:type="gramStart"/>
                      <w:r w:rsidR="003E309E">
                        <w:t>,</w:t>
                      </w:r>
                      <w:r w:rsidR="003E309E">
                        <w:t>_</w:t>
                      </w:r>
                      <w:proofErr w:type="gramEnd"/>
                      <w:r w:rsidR="003E309E">
                        <w:t>______}</w:t>
                      </w:r>
                    </w:p>
                    <w:p w:rsidR="00E14523" w:rsidRDefault="00E14523" w:rsidP="00E14523"/>
                    <w:p w:rsidR="00E14523" w:rsidRDefault="00A34C4C" w:rsidP="00E14523">
                      <w:r>
                        <w:t>29</w:t>
                      </w:r>
                      <w:r w:rsidR="00E14523">
                        <w:t>)</w:t>
                      </w:r>
                      <w:r w:rsidR="003E309E">
                        <w:t xml:space="preserve">    {_______</w:t>
                      </w:r>
                      <w:proofErr w:type="gramStart"/>
                      <w:r w:rsidR="003E309E">
                        <w:t>,</w:t>
                      </w:r>
                      <w:r w:rsidR="003E309E">
                        <w:t>_</w:t>
                      </w:r>
                      <w:proofErr w:type="gramEnd"/>
                      <w:r w:rsidR="003E309E">
                        <w:t>______}</w:t>
                      </w:r>
                    </w:p>
                    <w:p w:rsidR="00A34C4C" w:rsidRDefault="00A34C4C" w:rsidP="00E14523"/>
                    <w:p w:rsidR="00A34C4C" w:rsidRDefault="00A34C4C" w:rsidP="00A34C4C">
                      <w:r>
                        <w:t>30)</w:t>
                      </w:r>
                      <w:r w:rsidR="003E309E">
                        <w:t xml:space="preserve">    {_______</w:t>
                      </w:r>
                      <w:proofErr w:type="gramStart"/>
                      <w:r w:rsidR="003E309E">
                        <w:t>,</w:t>
                      </w:r>
                      <w:r w:rsidR="003E309E">
                        <w:t>_</w:t>
                      </w:r>
                      <w:proofErr w:type="gramEnd"/>
                      <w:r w:rsidR="003E309E">
                        <w:t>______}</w:t>
                      </w:r>
                    </w:p>
                    <w:p w:rsidR="00F16DEA" w:rsidRDefault="00F16DEA" w:rsidP="00F16DEA"/>
                    <w:p w:rsidR="00F16DEA" w:rsidRDefault="00F16DEA" w:rsidP="00F16DEA"/>
                  </w:txbxContent>
                </v:textbox>
                <w10:wrap type="tight"/>
              </v:shape>
            </w:pict>
          </mc:Fallback>
        </mc:AlternateContent>
      </w:r>
    </w:p>
    <w:p w:rsidR="00870C6F" w:rsidRDefault="00870C6F">
      <w:pPr>
        <w:rPr>
          <w:rFonts w:ascii="Times New Roman" w:hAnsi="Times New Roman" w:cs="Times New Roman"/>
          <w:sz w:val="24"/>
          <w:szCs w:val="24"/>
        </w:rPr>
      </w:pPr>
    </w:p>
    <w:p w:rsidR="00322792" w:rsidRPr="00F16DEA" w:rsidRDefault="00881568">
      <w:r>
        <w:rPr>
          <w:rFonts w:ascii="Times New Roman" w:hAnsi="Times New Roman" w:cs="Times New Roman"/>
          <w:sz w:val="24"/>
          <w:szCs w:val="24"/>
        </w:rPr>
        <w:t>21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) What is the value </w:t>
      </w:r>
      <w:proofErr w:type="gramStart"/>
      <w:r w:rsidR="004657C2" w:rsidRPr="007D25CB">
        <w:rPr>
          <w:rFonts w:ascii="Times New Roman" w:hAnsi="Times New Roman" w:cs="Times New Roman"/>
          <w:sz w:val="24"/>
          <w:szCs w:val="24"/>
        </w:rPr>
        <w:t xml:space="preserve">of </w:t>
      </w:r>
      <w:r w:rsidR="004657C2" w:rsidRPr="007D25CB">
        <w:rPr>
          <w:rFonts w:ascii="Times New Roman" w:hAnsi="Times New Roman" w:cs="Times New Roman"/>
          <w:position w:val="-6"/>
          <w:sz w:val="24"/>
          <w:szCs w:val="24"/>
        </w:rPr>
        <w:object w:dxaOrig="220" w:dyaOrig="320">
          <v:shape id="_x0000_i1045" type="#_x0000_t75" style="width:10.8pt;height:15.6pt" o:ole="">
            <v:imagedata r:id="rId45" o:title=""/>
          </v:shape>
          <o:OLEObject Type="Embed" ProgID="Equation.DSMT4" ShapeID="_x0000_i1045" DrawAspect="Content" ObjectID="_1486896229" r:id="rId46"/>
        </w:objec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?</w:t>
      </w:r>
      <w:r w:rsidR="00F16DEA" w:rsidRPr="00F16DEA">
        <w:t xml:space="preserve"> </w:t>
      </w:r>
    </w:p>
    <w:p w:rsidR="004657C2" w:rsidRPr="007D25CB" w:rsidRDefault="008815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) What </w:t>
      </w:r>
      <w:proofErr w:type="gramStart"/>
      <w:r w:rsidR="004657C2" w:rsidRPr="007D25CB">
        <w:rPr>
          <w:rFonts w:ascii="Times New Roman" w:hAnsi="Times New Roman" w:cs="Times New Roman"/>
          <w:sz w:val="24"/>
          <w:szCs w:val="24"/>
        </w:rPr>
        <w:t xml:space="preserve">is </w:t>
      </w:r>
      <w:r w:rsidR="004657C2" w:rsidRPr="007D25CB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046" type="#_x0000_t75" style="width:24pt;height:16.8pt" o:ole="">
            <v:imagedata r:id="rId47" o:title=""/>
          </v:shape>
          <o:OLEObject Type="Embed" ProgID="Equation.DSMT4" ShapeID="_x0000_i1046" DrawAspect="Content" ObjectID="_1486896230" r:id="rId48"/>
        </w:objec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4657C2" w:rsidRDefault="004657C2">
      <w:pPr>
        <w:rPr>
          <w:rFonts w:ascii="Times New Roman" w:hAnsi="Times New Roman" w:cs="Times New Roman"/>
          <w:sz w:val="24"/>
          <w:szCs w:val="24"/>
        </w:rPr>
      </w:pPr>
    </w:p>
    <w:p w:rsidR="00870C6F" w:rsidRPr="007D25CB" w:rsidRDefault="00870C6F">
      <w:pPr>
        <w:rPr>
          <w:rFonts w:ascii="Times New Roman" w:hAnsi="Times New Roman" w:cs="Times New Roman"/>
          <w:sz w:val="24"/>
          <w:szCs w:val="24"/>
        </w:rPr>
      </w:pPr>
    </w:p>
    <w:p w:rsidR="00322792" w:rsidRPr="002053A7" w:rsidRDefault="007D25CB">
      <w:pPr>
        <w:rPr>
          <w:rFonts w:ascii="Times New Roman" w:hAnsi="Times New Roman" w:cs="Times New Roman"/>
          <w:b/>
          <w:sz w:val="24"/>
          <w:szCs w:val="24"/>
        </w:rPr>
      </w:pPr>
      <w:r w:rsidRPr="002053A7">
        <w:rPr>
          <w:rFonts w:ascii="Times New Roman" w:hAnsi="Times New Roman" w:cs="Times New Roman"/>
          <w:b/>
          <w:sz w:val="24"/>
          <w:szCs w:val="24"/>
        </w:rPr>
        <w:t xml:space="preserve">Simplify each problem and write </w:t>
      </w:r>
      <w:r w:rsidR="00322792" w:rsidRPr="002053A7">
        <w:rPr>
          <w:rFonts w:ascii="Times New Roman" w:hAnsi="Times New Roman" w:cs="Times New Roman"/>
          <w:b/>
          <w:sz w:val="24"/>
          <w:szCs w:val="24"/>
        </w:rPr>
        <w:t>expression as a complex number in standard form</w:t>
      </w:r>
      <w:r w:rsidRPr="002053A7">
        <w:rPr>
          <w:rFonts w:ascii="Times New Roman" w:hAnsi="Times New Roman" w:cs="Times New Roman"/>
          <w:b/>
          <w:sz w:val="24"/>
          <w:szCs w:val="24"/>
        </w:rPr>
        <w:t>.</w:t>
      </w:r>
    </w:p>
    <w:p w:rsidR="00870C6F" w:rsidRDefault="008815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4657C2" w:rsidRPr="007D25CB">
        <w:rPr>
          <w:rFonts w:ascii="Times New Roman" w:hAnsi="Times New Roman" w:cs="Times New Roman"/>
          <w:sz w:val="24"/>
          <w:szCs w:val="24"/>
        </w:rPr>
        <w:t>)   ( 5 – 2</w:t>
      </w:r>
      <w:r w:rsidR="004657C2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)</w:t>
      </w:r>
      <w:r w:rsidR="00B1149D">
        <w:rPr>
          <w:rFonts w:ascii="Times New Roman" w:hAnsi="Times New Roman" w:cs="Times New Roman"/>
          <w:sz w:val="24"/>
          <w:szCs w:val="24"/>
        </w:rPr>
        <w:t xml:space="preserve"> 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+ </w:t>
      </w:r>
      <w:r w:rsidR="00B1149D">
        <w:rPr>
          <w:rFonts w:ascii="Times New Roman" w:hAnsi="Times New Roman" w:cs="Times New Roman"/>
          <w:sz w:val="24"/>
          <w:szCs w:val="24"/>
        </w:rPr>
        <w:t xml:space="preserve"> </w:t>
      </w:r>
      <w:r w:rsidR="004657C2" w:rsidRPr="007D25CB">
        <w:rPr>
          <w:rFonts w:ascii="Times New Roman" w:hAnsi="Times New Roman" w:cs="Times New Roman"/>
          <w:sz w:val="24"/>
          <w:szCs w:val="24"/>
        </w:rPr>
        <w:t>( –7 + 6</w:t>
      </w:r>
      <w:r w:rsidR="004657C2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)</w:t>
      </w:r>
      <w:r w:rsidR="004657C2" w:rsidRPr="007D25CB">
        <w:rPr>
          <w:rFonts w:ascii="Times New Roman" w:hAnsi="Times New Roman" w:cs="Times New Roman"/>
          <w:sz w:val="24"/>
          <w:szCs w:val="24"/>
        </w:rPr>
        <w:tab/>
      </w:r>
      <w:r w:rsidR="00870C6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4</w:t>
      </w:r>
      <w:r w:rsidR="004657C2" w:rsidRPr="007D25CB">
        <w:rPr>
          <w:rFonts w:ascii="Times New Roman" w:hAnsi="Times New Roman" w:cs="Times New Roman"/>
          <w:sz w:val="24"/>
          <w:szCs w:val="24"/>
        </w:rPr>
        <w:t>)   ( 3 – 2</w:t>
      </w:r>
      <w:r w:rsidR="004657C2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) </w:t>
      </w:r>
      <w:r w:rsidR="00B1149D">
        <w:rPr>
          <w:rFonts w:ascii="Times New Roman" w:hAnsi="Times New Roman" w:cs="Times New Roman"/>
          <w:sz w:val="24"/>
          <w:szCs w:val="24"/>
        </w:rPr>
        <w:t xml:space="preserve"> 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– </w:t>
      </w:r>
      <w:r w:rsidR="00B1149D">
        <w:rPr>
          <w:rFonts w:ascii="Times New Roman" w:hAnsi="Times New Roman" w:cs="Times New Roman"/>
          <w:sz w:val="24"/>
          <w:szCs w:val="24"/>
        </w:rPr>
        <w:t xml:space="preserve"> </w:t>
      </w:r>
      <w:r w:rsidR="004657C2" w:rsidRPr="007D25CB">
        <w:rPr>
          <w:rFonts w:ascii="Times New Roman" w:hAnsi="Times New Roman" w:cs="Times New Roman"/>
          <w:sz w:val="24"/>
          <w:szCs w:val="24"/>
        </w:rPr>
        <w:t>( 2 – 5</w:t>
      </w:r>
      <w:r w:rsidR="004657C2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)</w:t>
      </w:r>
      <w:r w:rsidR="004657C2" w:rsidRPr="007D25CB">
        <w:rPr>
          <w:rFonts w:ascii="Times New Roman" w:hAnsi="Times New Roman" w:cs="Times New Roman"/>
          <w:sz w:val="24"/>
          <w:szCs w:val="24"/>
        </w:rPr>
        <w:tab/>
      </w:r>
    </w:p>
    <w:p w:rsidR="00870C6F" w:rsidRDefault="00870C6F">
      <w:pPr>
        <w:rPr>
          <w:rFonts w:ascii="Times New Roman" w:hAnsi="Times New Roman" w:cs="Times New Roman"/>
          <w:sz w:val="24"/>
          <w:szCs w:val="24"/>
        </w:rPr>
      </w:pPr>
    </w:p>
    <w:p w:rsidR="00870C6F" w:rsidRDefault="00870C6F">
      <w:pPr>
        <w:rPr>
          <w:rFonts w:ascii="Times New Roman" w:hAnsi="Times New Roman" w:cs="Times New Roman"/>
          <w:sz w:val="24"/>
          <w:szCs w:val="24"/>
        </w:rPr>
      </w:pPr>
    </w:p>
    <w:p w:rsidR="004657C2" w:rsidRDefault="008815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)   </w:t>
      </w:r>
      <w:proofErr w:type="gramStart"/>
      <w:r w:rsidR="004657C2" w:rsidRPr="007D25CB">
        <w:rPr>
          <w:rFonts w:ascii="Times New Roman" w:hAnsi="Times New Roman" w:cs="Times New Roman"/>
          <w:sz w:val="24"/>
          <w:szCs w:val="24"/>
        </w:rPr>
        <w:t>( 2</w:t>
      </w:r>
      <w:proofErr w:type="gramEnd"/>
      <w:r w:rsidR="004657C2" w:rsidRPr="007D25CB">
        <w:rPr>
          <w:rFonts w:ascii="Times New Roman" w:hAnsi="Times New Roman" w:cs="Times New Roman"/>
          <w:sz w:val="24"/>
          <w:szCs w:val="24"/>
        </w:rPr>
        <w:t xml:space="preserve"> – 4</w:t>
      </w:r>
      <w:r w:rsidR="004657C2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) ( 3 – 5</w:t>
      </w:r>
      <w:r w:rsidR="004657C2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4657C2" w:rsidRPr="007D25CB">
        <w:rPr>
          <w:rFonts w:ascii="Times New Roman" w:hAnsi="Times New Roman" w:cs="Times New Roman"/>
          <w:sz w:val="24"/>
          <w:szCs w:val="24"/>
        </w:rPr>
        <w:t xml:space="preserve"> )</w:t>
      </w:r>
      <w:r w:rsidR="00A34C4C">
        <w:rPr>
          <w:rFonts w:ascii="Times New Roman" w:hAnsi="Times New Roman" w:cs="Times New Roman"/>
          <w:sz w:val="24"/>
          <w:szCs w:val="24"/>
        </w:rPr>
        <w:tab/>
      </w:r>
      <w:r w:rsidR="00A34C4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6</w:t>
      </w:r>
      <w:r w:rsidR="00A34C4C">
        <w:rPr>
          <w:rFonts w:ascii="Times New Roman" w:hAnsi="Times New Roman" w:cs="Times New Roman"/>
          <w:sz w:val="24"/>
          <w:szCs w:val="24"/>
        </w:rPr>
        <w:t xml:space="preserve">)  </w:t>
      </w:r>
      <w:r w:rsidR="00A34C4C" w:rsidRPr="007D25CB">
        <w:rPr>
          <w:rFonts w:ascii="Times New Roman" w:hAnsi="Times New Roman" w:cs="Times New Roman"/>
          <w:sz w:val="24"/>
          <w:szCs w:val="24"/>
        </w:rPr>
        <w:t>4</w:t>
      </w:r>
      <w:r w:rsidR="00A34C4C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A34C4C">
        <w:rPr>
          <w:rFonts w:ascii="Times New Roman" w:hAnsi="Times New Roman" w:cs="Times New Roman"/>
          <w:sz w:val="24"/>
          <w:szCs w:val="24"/>
        </w:rPr>
        <w:t xml:space="preserve"> </w:t>
      </w:r>
      <w:r w:rsidR="00A34C4C" w:rsidRPr="007D25CB">
        <w:rPr>
          <w:rFonts w:ascii="Times New Roman" w:hAnsi="Times New Roman" w:cs="Times New Roman"/>
          <w:sz w:val="24"/>
          <w:szCs w:val="24"/>
        </w:rPr>
        <w:t xml:space="preserve"> ( 3 – 5</w:t>
      </w:r>
      <w:r w:rsidR="00A34C4C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A34C4C" w:rsidRPr="007D25CB">
        <w:rPr>
          <w:rFonts w:ascii="Times New Roman" w:hAnsi="Times New Roman" w:cs="Times New Roman"/>
          <w:sz w:val="24"/>
          <w:szCs w:val="24"/>
        </w:rPr>
        <w:t xml:space="preserve"> )</w:t>
      </w:r>
      <w:r w:rsidR="00A34C4C">
        <w:rPr>
          <w:rFonts w:ascii="Times New Roman" w:hAnsi="Times New Roman" w:cs="Times New Roman"/>
          <w:sz w:val="24"/>
          <w:szCs w:val="24"/>
        </w:rPr>
        <w:tab/>
        <w:t xml:space="preserve">   27) </w:t>
      </w:r>
      <w:r w:rsidR="00A34C4C" w:rsidRPr="007D25CB">
        <w:rPr>
          <w:rFonts w:ascii="Times New Roman" w:hAnsi="Times New Roman" w:cs="Times New Roman"/>
          <w:sz w:val="24"/>
          <w:szCs w:val="24"/>
        </w:rPr>
        <w:t>5</w:t>
      </w:r>
      <w:r w:rsidR="00A34C4C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A34C4C" w:rsidRPr="007D25CB">
        <w:rPr>
          <w:rFonts w:ascii="Times New Roman" w:hAnsi="Times New Roman" w:cs="Times New Roman"/>
          <w:sz w:val="24"/>
          <w:szCs w:val="24"/>
        </w:rPr>
        <w:t xml:space="preserve"> (4</w:t>
      </w:r>
      <w:r w:rsidR="00A34C4C" w:rsidRPr="007D25CB">
        <w:rPr>
          <w:rFonts w:ascii="Times New Roman" w:hAnsi="Times New Roman" w:cs="Times New Roman"/>
          <w:i/>
          <w:sz w:val="24"/>
          <w:szCs w:val="24"/>
        </w:rPr>
        <w:t>i</w:t>
      </w:r>
      <w:r w:rsidR="00A34C4C" w:rsidRPr="007D25CB">
        <w:rPr>
          <w:rFonts w:ascii="Times New Roman" w:hAnsi="Times New Roman" w:cs="Times New Roman"/>
          <w:sz w:val="24"/>
          <w:szCs w:val="24"/>
        </w:rPr>
        <w:t>)</w:t>
      </w:r>
      <w:r w:rsidR="00A34C4C">
        <w:rPr>
          <w:rFonts w:ascii="Times New Roman" w:hAnsi="Times New Roman" w:cs="Times New Roman"/>
          <w:sz w:val="24"/>
          <w:szCs w:val="24"/>
        </w:rPr>
        <w:t xml:space="preserve">  </w:t>
      </w:r>
      <w:r w:rsidR="00A34C4C">
        <w:rPr>
          <w:rFonts w:ascii="Times New Roman" w:hAnsi="Times New Roman" w:cs="Times New Roman"/>
          <w:sz w:val="24"/>
          <w:szCs w:val="24"/>
        </w:rPr>
        <w:tab/>
      </w:r>
      <w:r w:rsidR="00A34C4C">
        <w:rPr>
          <w:rFonts w:ascii="Times New Roman" w:hAnsi="Times New Roman" w:cs="Times New Roman"/>
          <w:sz w:val="24"/>
          <w:szCs w:val="24"/>
        </w:rPr>
        <w:tab/>
      </w:r>
      <w:r w:rsidR="007D25CB" w:rsidRPr="007D25CB">
        <w:rPr>
          <w:rFonts w:ascii="Times New Roman" w:hAnsi="Times New Roman" w:cs="Times New Roman"/>
          <w:sz w:val="24"/>
          <w:szCs w:val="24"/>
        </w:rPr>
        <w:tab/>
      </w:r>
    </w:p>
    <w:p w:rsidR="00870C6F" w:rsidRDefault="00870C6F">
      <w:pPr>
        <w:rPr>
          <w:rFonts w:ascii="Times New Roman" w:hAnsi="Times New Roman" w:cs="Times New Roman"/>
          <w:sz w:val="24"/>
          <w:szCs w:val="24"/>
        </w:rPr>
      </w:pPr>
    </w:p>
    <w:p w:rsidR="00A34C4C" w:rsidRDefault="00A34C4C">
      <w:pPr>
        <w:rPr>
          <w:rFonts w:ascii="Times New Roman" w:hAnsi="Times New Roman" w:cs="Times New Roman"/>
          <w:sz w:val="24"/>
          <w:szCs w:val="24"/>
        </w:rPr>
      </w:pPr>
    </w:p>
    <w:p w:rsidR="00A34C4C" w:rsidRDefault="00A34C4C">
      <w:pPr>
        <w:rPr>
          <w:rFonts w:ascii="Times New Roman" w:hAnsi="Times New Roman" w:cs="Times New Roman"/>
          <w:sz w:val="24"/>
          <w:szCs w:val="24"/>
        </w:rPr>
      </w:pPr>
    </w:p>
    <w:p w:rsidR="00A34C4C" w:rsidRPr="002053A7" w:rsidRDefault="00A34C4C" w:rsidP="00A34C4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olve the equation.</w:t>
      </w:r>
    </w:p>
    <w:p w:rsidR="00A34C4C" w:rsidRPr="007D25CB" w:rsidRDefault="00A34C4C" w:rsidP="00A34C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Pr="007D25CB">
        <w:rPr>
          <w:rFonts w:ascii="Times New Roman" w:hAnsi="Times New Roman" w:cs="Times New Roman"/>
          <w:position w:val="-6"/>
        </w:rPr>
        <w:object w:dxaOrig="920" w:dyaOrig="320">
          <v:shape id="_x0000_i1047" type="#_x0000_t75" style="width:46.2pt;height:15.6pt" o:ole="">
            <v:imagedata r:id="rId49" o:title=""/>
          </v:shape>
          <o:OLEObject Type="Embed" ProgID="Equation.DSMT4" ShapeID="_x0000_i1047" DrawAspect="Content" ObjectID="_1486896231" r:id="rId50"/>
        </w:object>
      </w:r>
      <w:r w:rsidRPr="007D25CB">
        <w:rPr>
          <w:rFonts w:ascii="Times New Roman" w:hAnsi="Times New Roman" w:cs="Times New Roman"/>
          <w:position w:val="-6"/>
        </w:rPr>
        <w:tab/>
      </w:r>
      <w:r w:rsidRPr="007D25CB">
        <w:rPr>
          <w:rFonts w:ascii="Times New Roman" w:hAnsi="Times New Roman" w:cs="Times New Roman"/>
          <w:position w:val="-6"/>
        </w:rPr>
        <w:tab/>
      </w:r>
      <w:r>
        <w:rPr>
          <w:rFonts w:ascii="Times New Roman" w:hAnsi="Times New Roman" w:cs="Times New Roman"/>
          <w:sz w:val="24"/>
          <w:szCs w:val="24"/>
        </w:rPr>
        <w:t>29</w:t>
      </w:r>
      <w:r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Pr="007D25CB">
        <w:rPr>
          <w:rFonts w:ascii="Times New Roman" w:hAnsi="Times New Roman" w:cs="Times New Roman"/>
          <w:position w:val="-6"/>
        </w:rPr>
        <w:object w:dxaOrig="980" w:dyaOrig="320">
          <v:shape id="_x0000_i1048" type="#_x0000_t75" style="width:49.2pt;height:15.6pt" o:ole="">
            <v:imagedata r:id="rId51" o:title=""/>
          </v:shape>
          <o:OLEObject Type="Embed" ProgID="Equation.DSMT4" ShapeID="_x0000_i1048" DrawAspect="Content" ObjectID="_1486896232" r:id="rId52"/>
        </w:object>
      </w:r>
      <w:r>
        <w:rPr>
          <w:rFonts w:ascii="Times New Roman" w:hAnsi="Times New Roman" w:cs="Times New Roman"/>
          <w:position w:val="-6"/>
        </w:rPr>
        <w:tab/>
      </w:r>
      <w:r>
        <w:rPr>
          <w:rFonts w:ascii="Times New Roman" w:hAnsi="Times New Roman" w:cs="Times New Roman"/>
          <w:position w:val="-6"/>
        </w:rPr>
        <w:tab/>
      </w:r>
      <w:r>
        <w:rPr>
          <w:rFonts w:ascii="Times New Roman" w:hAnsi="Times New Roman" w:cs="Times New Roman"/>
          <w:sz w:val="24"/>
          <w:szCs w:val="24"/>
        </w:rPr>
        <w:t>30</w:t>
      </w:r>
      <w:r w:rsidRPr="007D25CB">
        <w:rPr>
          <w:rFonts w:ascii="Times New Roman" w:hAnsi="Times New Roman" w:cs="Times New Roman"/>
          <w:sz w:val="24"/>
          <w:szCs w:val="24"/>
        </w:rPr>
        <w:t xml:space="preserve">) </w:t>
      </w:r>
      <w:r w:rsidRPr="00A34C4C">
        <w:rPr>
          <w:rFonts w:ascii="Times New Roman" w:hAnsi="Times New Roman" w:cs="Times New Roman"/>
          <w:position w:val="-6"/>
        </w:rPr>
        <w:object w:dxaOrig="1359" w:dyaOrig="320">
          <v:shape id="_x0000_i1049" type="#_x0000_t75" style="width:67.8pt;height:15.6pt" o:ole="">
            <v:imagedata r:id="rId53" o:title=""/>
          </v:shape>
          <o:OLEObject Type="Embed" ProgID="Equation.DSMT4" ShapeID="_x0000_i1049" DrawAspect="Content" ObjectID="_1486896233" r:id="rId54"/>
        </w:object>
      </w:r>
    </w:p>
    <w:p w:rsidR="00870C6F" w:rsidRPr="007D25CB" w:rsidRDefault="00870C6F">
      <w:pPr>
        <w:rPr>
          <w:rFonts w:ascii="Times New Roman" w:hAnsi="Times New Roman" w:cs="Times New Roman"/>
          <w:sz w:val="24"/>
          <w:szCs w:val="24"/>
        </w:rPr>
      </w:pPr>
    </w:p>
    <w:p w:rsidR="007D25CB" w:rsidRPr="007D25CB" w:rsidRDefault="007D25CB">
      <w:pPr>
        <w:rPr>
          <w:rFonts w:ascii="Times New Roman" w:hAnsi="Times New Roman" w:cs="Times New Roman"/>
          <w:sz w:val="24"/>
          <w:szCs w:val="24"/>
        </w:rPr>
      </w:pPr>
    </w:p>
    <w:sectPr w:rsidR="007D25CB" w:rsidRPr="007D25CB" w:rsidSect="0032279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2792"/>
    <w:rsid w:val="001142CB"/>
    <w:rsid w:val="002053A7"/>
    <w:rsid w:val="002063BC"/>
    <w:rsid w:val="002E36FE"/>
    <w:rsid w:val="00322792"/>
    <w:rsid w:val="003E309E"/>
    <w:rsid w:val="00464467"/>
    <w:rsid w:val="004657C2"/>
    <w:rsid w:val="00564E45"/>
    <w:rsid w:val="006D3BCB"/>
    <w:rsid w:val="007D25CB"/>
    <w:rsid w:val="00870C6F"/>
    <w:rsid w:val="00881568"/>
    <w:rsid w:val="00A0495A"/>
    <w:rsid w:val="00A34C4C"/>
    <w:rsid w:val="00A57901"/>
    <w:rsid w:val="00AF3C93"/>
    <w:rsid w:val="00B1149D"/>
    <w:rsid w:val="00D61ED5"/>
    <w:rsid w:val="00E14523"/>
    <w:rsid w:val="00E6215D"/>
    <w:rsid w:val="00F16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5:docId w15:val="{5963C85C-5866-448D-966A-53C31435C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53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53A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F3C8C3-B298-491B-9F06-6574BCA97B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1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T</dc:creator>
  <cp:lastModifiedBy>Paul Ochs</cp:lastModifiedBy>
  <cp:revision>2</cp:revision>
  <cp:lastPrinted>2015-03-03T19:04:00Z</cp:lastPrinted>
  <dcterms:created xsi:type="dcterms:W3CDTF">2015-03-03T19:54:00Z</dcterms:created>
  <dcterms:modified xsi:type="dcterms:W3CDTF">2015-03-03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